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72A4" w:rsidRDefault="000F114F">
      <w:r>
        <w:t>Algebra 1CP</w:t>
      </w:r>
      <w:r>
        <w:tab/>
      </w:r>
      <w:r>
        <w:tab/>
      </w:r>
      <w:r>
        <w:tab/>
        <w:t>Practice Test Ch. 8 (Unit 9)</w:t>
      </w:r>
      <w:r>
        <w:tab/>
      </w:r>
      <w:r>
        <w:tab/>
        <w:t>Name ____________________</w:t>
      </w:r>
    </w:p>
    <w:p w:rsidR="000F114F" w:rsidRDefault="000F114F">
      <w:pPr>
        <w:rPr>
          <w:i/>
          <w:u w:val="single"/>
        </w:rPr>
      </w:pPr>
      <w:r w:rsidRPr="000F114F">
        <w:rPr>
          <w:i/>
          <w:u w:val="single"/>
        </w:rPr>
        <w:t>Show all work for full credit!</w:t>
      </w:r>
      <w:r>
        <w:rPr>
          <w:i/>
          <w:u w:val="single"/>
        </w:rPr>
        <w:t xml:space="preserve"> </w:t>
      </w:r>
      <w:r>
        <w:tab/>
      </w:r>
      <w:r>
        <w:tab/>
      </w:r>
      <w:r>
        <w:tab/>
      </w:r>
      <w:r w:rsidRPr="000F114F">
        <w:rPr>
          <w:i/>
          <w:u w:val="single"/>
        </w:rPr>
        <w:t>Write your answers in answer column.</w:t>
      </w:r>
    </w:p>
    <w:p w:rsidR="000F114F" w:rsidRDefault="000F114F">
      <w:r>
        <w:t>Find the GCF of each set of polynomial.</w:t>
      </w:r>
    </w:p>
    <w:p w:rsidR="00020946" w:rsidRDefault="00BE1CAC" w:rsidP="00020946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5" o:title=""/>
          </v:shape>
          <o:OLEObject Type="Embed" ProgID="Equation.DSMT4" ShapeID="_x0000_i1025" DrawAspect="Content" ObjectID="_1488280184" r:id="rId6"/>
        </w:object>
      </w:r>
      <w:r w:rsidR="00020946">
        <w:tab/>
      </w:r>
      <w:r w:rsidR="00020946">
        <w:tab/>
      </w:r>
      <w:r w:rsidR="00020946">
        <w:tab/>
      </w:r>
      <w:r w:rsidR="00020946">
        <w:tab/>
      </w:r>
      <w:r w:rsidR="00020946">
        <w:tab/>
      </w:r>
      <w:r w:rsidR="00020946">
        <w:tab/>
      </w:r>
      <w:r w:rsidR="00020946">
        <w:tab/>
        <w:t>1) ________________________</w:t>
      </w:r>
    </w:p>
    <w:p w:rsidR="00020946" w:rsidRDefault="00020946" w:rsidP="00020946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280" w:dyaOrig="360">
          <v:shape id="_x0000_i1026" type="#_x0000_t75" style="width:63.75pt;height:18pt" o:ole="">
            <v:imagedata r:id="rId7" o:title=""/>
          </v:shape>
          <o:OLEObject Type="Embed" ProgID="Equation.DSMT4" ShapeID="_x0000_i1026" DrawAspect="Content" ObjectID="_1488280185" r:id="rId8"/>
        </w:object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BE1CAC">
        <w:t>2) ________________________</w:t>
      </w:r>
    </w:p>
    <w:p w:rsidR="00BE1CAC" w:rsidRDefault="00BE1CAC" w:rsidP="00BE1CAC"/>
    <w:p w:rsidR="00BE1CAC" w:rsidRDefault="00BE1CAC" w:rsidP="00BE1CAC">
      <w:r>
        <w:t>Factor each polynomial.</w:t>
      </w:r>
    </w:p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6"/>
        </w:rPr>
        <w:object w:dxaOrig="1860" w:dyaOrig="320">
          <v:shape id="_x0000_i1027" type="#_x0000_t75" style="width:93pt;height:15.75pt" o:ole="">
            <v:imagedata r:id="rId9" o:title=""/>
          </v:shape>
          <o:OLEObject Type="Embed" ProgID="Equation.DSMT4" ShapeID="_x0000_i1027" DrawAspect="Content" ObjectID="_1488280186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3) ________________________</w:t>
      </w:r>
    </w:p>
    <w:p w:rsidR="00BE1CAC" w:rsidRDefault="00BE1CAC" w:rsidP="00BE1CAC"/>
    <w:p w:rsidR="00BE1CAC" w:rsidRDefault="00BE1CAC" w:rsidP="00BE1CAC"/>
    <w:p w:rsidR="00BE1CAC" w:rsidRDefault="00BE1CAC" w:rsidP="00BE1CAC"/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760" w:dyaOrig="360">
          <v:shape id="_x0000_i1028" type="#_x0000_t75" style="width:87.75pt;height:18pt" o:ole="">
            <v:imagedata r:id="rId11" o:title=""/>
          </v:shape>
          <o:OLEObject Type="Embed" ProgID="Equation.DSMT4" ShapeID="_x0000_i1028" DrawAspect="Content" ObjectID="_1488280187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4) ________________________</w:t>
      </w:r>
    </w:p>
    <w:p w:rsidR="00BE1CAC" w:rsidRDefault="00BE1CAC" w:rsidP="00BE1CAC"/>
    <w:p w:rsidR="00BE1CAC" w:rsidRDefault="00BE1CAC" w:rsidP="00BE1CAC"/>
    <w:p w:rsidR="00BE1CAC" w:rsidRDefault="00BE1CAC" w:rsidP="00BE1CAC"/>
    <w:p w:rsidR="00BE1CAC" w:rsidRDefault="00BE1CAC" w:rsidP="00BE1CAC">
      <w:r>
        <w:t>Solve each equation.  Check the solution.</w:t>
      </w:r>
    </w:p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160" w:dyaOrig="320">
          <v:shape id="_x0000_i1029" type="#_x0000_t75" style="width:57.75pt;height:15.75pt" o:ole="">
            <v:imagedata r:id="rId13" o:title=""/>
          </v:shape>
          <o:OLEObject Type="Embed" ProgID="Equation.DSMT4" ShapeID="_x0000_i1029" DrawAspect="Content" ObjectID="_1488280188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) ________________________</w:t>
      </w:r>
    </w:p>
    <w:p w:rsidR="00BE1CAC" w:rsidRDefault="00BE1CAC" w:rsidP="00BE1CAC"/>
    <w:p w:rsidR="00BE1CAC" w:rsidRDefault="00BE1CAC" w:rsidP="00BE1CAC"/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900" w:dyaOrig="320">
          <v:shape id="_x0000_i1030" type="#_x0000_t75" style="width:95.25pt;height:15.75pt" o:ole="">
            <v:imagedata r:id="rId15" o:title=""/>
          </v:shape>
          <o:OLEObject Type="Embed" ProgID="Equation.DSMT4" ShapeID="_x0000_i1030" DrawAspect="Content" ObjectID="_1488280189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6) ________________________</w:t>
      </w:r>
    </w:p>
    <w:p w:rsidR="00BE1CAC" w:rsidRDefault="00BE1CAC" w:rsidP="00BE1CAC"/>
    <w:p w:rsidR="00BE1CAC" w:rsidRDefault="00BE1CAC" w:rsidP="00BE1CAC"/>
    <w:p w:rsidR="00BE1CAC" w:rsidRDefault="00BE1CAC" w:rsidP="00BE1CAC"/>
    <w:p w:rsidR="00BE1CAC" w:rsidRDefault="00BE1CAC" w:rsidP="00BE1CAC">
      <w:r>
        <w:t>Factor each polynomial, if possible.  If the polynomial cannot be factored, write “prime”</w:t>
      </w:r>
    </w:p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160" w:dyaOrig="360">
          <v:shape id="_x0000_i1031" type="#_x0000_t75" style="width:57.75pt;height:18pt" o:ole="">
            <v:imagedata r:id="rId17" o:title=""/>
          </v:shape>
          <o:OLEObject Type="Embed" ProgID="Equation.DSMT4" ShapeID="_x0000_i1031" DrawAspect="Content" ObjectID="_1488280190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) ________________________</w:t>
      </w:r>
    </w:p>
    <w:p w:rsidR="00BE1CAC" w:rsidRDefault="00BE1CAC" w:rsidP="00BE1CAC"/>
    <w:p w:rsidR="00BE1CAC" w:rsidRDefault="00BE1CAC" w:rsidP="00BE1CAC"/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6"/>
        </w:rPr>
        <w:object w:dxaOrig="1420" w:dyaOrig="320">
          <v:shape id="_x0000_i1032" type="#_x0000_t75" style="width:71.25pt;height:15.75pt" o:ole="">
            <v:imagedata r:id="rId19" o:title=""/>
          </v:shape>
          <o:OLEObject Type="Embed" ProgID="Equation.DSMT4" ShapeID="_x0000_i1032" DrawAspect="Content" ObjectID="_1488280191" r:id="rId20"/>
        </w:object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>
        <w:t>8) ________________________</w:t>
      </w:r>
    </w:p>
    <w:p w:rsidR="00BE1CAC" w:rsidRDefault="00BE1CAC" w:rsidP="00BE1CAC">
      <w:pPr>
        <w:pStyle w:val="ListParagraph"/>
        <w:numPr>
          <w:ilvl w:val="0"/>
          <w:numId w:val="1"/>
        </w:numPr>
      </w:pPr>
      <w:r w:rsidRPr="00826B30">
        <w:rPr>
          <w:position w:val="-6"/>
        </w:rPr>
        <w:object w:dxaOrig="1300" w:dyaOrig="320">
          <v:shape id="_x0000_i1033" type="#_x0000_t75" style="width:65.25pt;height:15.75pt" o:ole="">
            <v:imagedata r:id="rId21" o:title=""/>
          </v:shape>
          <o:OLEObject Type="Embed" ProgID="Equation.DSMT4" ShapeID="_x0000_i1033" DrawAspect="Content" ObjectID="_1488280192" r:id="rId22"/>
        </w:object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>
        <w:t>9) ________________________</w:t>
      </w:r>
    </w:p>
    <w:p w:rsidR="00BE1CAC" w:rsidRDefault="00BE1CAC" w:rsidP="00BE1CAC"/>
    <w:p w:rsidR="00BE1CAC" w:rsidRDefault="00BE1CAC" w:rsidP="00BE1CAC"/>
    <w:p w:rsidR="00D12FEB" w:rsidRDefault="00D12FEB" w:rsidP="00BE1CAC"/>
    <w:p w:rsidR="00D12FEB" w:rsidRDefault="00D12FEB" w:rsidP="00BE1CAC"/>
    <w:p w:rsidR="00BE1CAC" w:rsidRDefault="00D12FEB" w:rsidP="00D12FEB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999" w:dyaOrig="360">
          <v:shape id="_x0000_i1034" type="#_x0000_t75" style="width:50.25pt;height:18pt" o:ole="">
            <v:imagedata r:id="rId23" o:title=""/>
          </v:shape>
          <o:OLEObject Type="Embed" ProgID="Equation.DSMT4" ShapeID="_x0000_i1034" DrawAspect="Content" ObjectID="_1488280193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0) _______________________</w:t>
      </w:r>
    </w:p>
    <w:p w:rsidR="00D12FEB" w:rsidRDefault="00D12FEB" w:rsidP="00D12FEB"/>
    <w:p w:rsidR="00D12FEB" w:rsidRDefault="00D12FEB" w:rsidP="00D12FEB"/>
    <w:p w:rsidR="00D12FEB" w:rsidRDefault="00D12FEB" w:rsidP="00D12FEB"/>
    <w:p w:rsidR="00D12FEB" w:rsidRDefault="00D12FEB" w:rsidP="00D12FEB">
      <w:pPr>
        <w:pStyle w:val="ListParagraph"/>
        <w:numPr>
          <w:ilvl w:val="0"/>
          <w:numId w:val="1"/>
        </w:numPr>
      </w:pPr>
      <w:r w:rsidRPr="00826B30">
        <w:rPr>
          <w:position w:val="-10"/>
        </w:rPr>
        <w:object w:dxaOrig="1500" w:dyaOrig="360">
          <v:shape id="_x0000_i1035" type="#_x0000_t75" style="width:75pt;height:18pt" o:ole="">
            <v:imagedata r:id="rId25" o:title=""/>
          </v:shape>
          <o:OLEObject Type="Embed" ProgID="Equation.DSMT4" ShapeID="_x0000_i1035" DrawAspect="Content" ObjectID="_1488280194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1) _______________________</w:t>
      </w:r>
    </w:p>
    <w:p w:rsidR="00D12FEB" w:rsidRDefault="00D12FEB" w:rsidP="00D12FEB"/>
    <w:p w:rsidR="00D12FEB" w:rsidRDefault="00D12FEB" w:rsidP="00D12FEB"/>
    <w:p w:rsidR="00D12FEB" w:rsidRDefault="00D12FEB" w:rsidP="00D12FEB"/>
    <w:p w:rsidR="00D12FEB" w:rsidRDefault="00D12FEB" w:rsidP="00D12FEB">
      <w:pPr>
        <w:pStyle w:val="ListParagraph"/>
        <w:numPr>
          <w:ilvl w:val="0"/>
          <w:numId w:val="1"/>
        </w:numPr>
      </w:pPr>
      <w:r w:rsidRPr="00826B30">
        <w:rPr>
          <w:position w:val="-6"/>
        </w:rPr>
        <w:object w:dxaOrig="720" w:dyaOrig="320">
          <v:shape id="_x0000_i1036" type="#_x0000_t75" style="width:36pt;height:15.75pt" o:ole="">
            <v:imagedata r:id="rId27" o:title=""/>
          </v:shape>
          <o:OLEObject Type="Embed" ProgID="Equation.DSMT4" ShapeID="_x0000_i1036" DrawAspect="Content" ObjectID="_1488280195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2) _______________________</w:t>
      </w:r>
    </w:p>
    <w:p w:rsidR="00D12FEB" w:rsidRDefault="00D12FEB" w:rsidP="00D12FEB"/>
    <w:p w:rsidR="00D12FEB" w:rsidRDefault="00D12FEB" w:rsidP="00D12FEB"/>
    <w:p w:rsidR="00D12FEB" w:rsidRDefault="00D12FEB" w:rsidP="00D12FEB"/>
    <w:p w:rsidR="00D12FEB" w:rsidRDefault="00D12FEB" w:rsidP="00D12FEB">
      <w:r>
        <w:t>Solve each equation.</w:t>
      </w:r>
    </w:p>
    <w:p w:rsidR="00D12FEB" w:rsidRDefault="00D12FEB" w:rsidP="00D12FEB">
      <w:pPr>
        <w:pStyle w:val="ListParagraph"/>
        <w:numPr>
          <w:ilvl w:val="0"/>
          <w:numId w:val="1"/>
        </w:numPr>
      </w:pPr>
      <w:r w:rsidRPr="00826B30">
        <w:rPr>
          <w:position w:val="-6"/>
        </w:rPr>
        <w:object w:dxaOrig="1340" w:dyaOrig="320">
          <v:shape id="_x0000_i1037" type="#_x0000_t75" style="width:66.75pt;height:15.75pt" o:ole="">
            <v:imagedata r:id="rId29" o:title=""/>
          </v:shape>
          <o:OLEObject Type="Embed" ProgID="Equation.DSMT4" ShapeID="_x0000_i1037" DrawAspect="Content" ObjectID="_1488280196" r:id="rId30"/>
        </w:object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r w:rsidR="004749D4">
        <w:tab/>
      </w:r>
      <w:bookmarkStart w:id="0" w:name="_GoBack"/>
      <w:bookmarkEnd w:id="0"/>
      <w:r>
        <w:t>13) _______________________</w:t>
      </w:r>
    </w:p>
    <w:p w:rsidR="00D12FEB" w:rsidRDefault="00D12FEB" w:rsidP="00D12FEB"/>
    <w:p w:rsidR="00D12FEB" w:rsidRDefault="00D12FEB" w:rsidP="00D12FEB"/>
    <w:p w:rsidR="00D12FEB" w:rsidRDefault="00D12FEB" w:rsidP="00D12FEB"/>
    <w:p w:rsidR="00D12FEB" w:rsidRDefault="00D12FEB" w:rsidP="00D12FEB"/>
    <w:p w:rsidR="00D12FEB" w:rsidRDefault="00D12FEB" w:rsidP="00D12FEB">
      <w:pPr>
        <w:pStyle w:val="ListParagraph"/>
        <w:numPr>
          <w:ilvl w:val="0"/>
          <w:numId w:val="1"/>
        </w:numPr>
      </w:pPr>
      <w:r w:rsidRPr="00826B30">
        <w:rPr>
          <w:position w:val="-6"/>
        </w:rPr>
        <w:object w:dxaOrig="780" w:dyaOrig="320">
          <v:shape id="_x0000_i1038" type="#_x0000_t75" style="width:39pt;height:15.75pt" o:ole="">
            <v:imagedata r:id="rId31" o:title=""/>
          </v:shape>
          <o:OLEObject Type="Embed" ProgID="Equation.DSMT4" ShapeID="_x0000_i1038" DrawAspect="Content" ObjectID="_1488280197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4) _______________________</w:t>
      </w:r>
    </w:p>
    <w:p w:rsidR="002D1543" w:rsidRDefault="002D1543" w:rsidP="00D12FEB"/>
    <w:p w:rsidR="00D12FEB" w:rsidRDefault="00D12FEB" w:rsidP="00D12FEB">
      <w:r>
        <w:t>Answer each word problem.</w:t>
      </w:r>
    </w:p>
    <w:p w:rsidR="007E4F95" w:rsidRDefault="00D12FEB" w:rsidP="00D12FEB">
      <w:pPr>
        <w:pStyle w:val="ListParagraph"/>
        <w:numPr>
          <w:ilvl w:val="0"/>
          <w:numId w:val="1"/>
        </w:numPr>
      </w:pPr>
      <w:r>
        <w:t xml:space="preserve">A rectangle has an area </w:t>
      </w:r>
      <w:proofErr w:type="gramStart"/>
      <w:r>
        <w:t xml:space="preserve">of </w:t>
      </w:r>
      <w:proofErr w:type="gramEnd"/>
      <w:r w:rsidRPr="00826B30">
        <w:rPr>
          <w:position w:val="-6"/>
        </w:rPr>
        <w:object w:dxaOrig="1080" w:dyaOrig="320">
          <v:shape id="_x0000_i1039" type="#_x0000_t75" style="width:54pt;height:15.75pt" o:ole="">
            <v:imagedata r:id="rId33" o:title=""/>
          </v:shape>
          <o:OLEObject Type="Embed" ProgID="Equation.DSMT4" ShapeID="_x0000_i1039" DrawAspect="Content" ObjectID="_1488280198" r:id="rId34"/>
        </w:object>
      </w:r>
      <w:r>
        <w:t xml:space="preserve">.  </w:t>
      </w:r>
      <w:r w:rsidR="007E4F95">
        <w:tab/>
      </w:r>
      <w:r w:rsidR="007E4F95">
        <w:tab/>
      </w:r>
      <w:r w:rsidR="007E4F95">
        <w:tab/>
        <w:t>15) _______________________</w:t>
      </w:r>
    </w:p>
    <w:p w:rsidR="00D12FEB" w:rsidRDefault="007E4F95" w:rsidP="007E4F95">
      <w:pPr>
        <w:ind w:left="540"/>
      </w:pPr>
      <w:r>
        <w:t xml:space="preserve">       </w:t>
      </w:r>
      <w:r w:rsidR="00D12FEB">
        <w:t xml:space="preserve">What are its length and width?   </w:t>
      </w:r>
    </w:p>
    <w:p w:rsidR="00D12FEB" w:rsidRDefault="00D12FEB" w:rsidP="00D12FEB"/>
    <w:p w:rsidR="00D12FEB" w:rsidRDefault="00D12FEB" w:rsidP="00D12FEB"/>
    <w:p w:rsidR="00D12FEB" w:rsidRDefault="00D12FEB" w:rsidP="00D12FEB"/>
    <w:p w:rsidR="00D12FEB" w:rsidRDefault="00D12FEB" w:rsidP="00D12FEB"/>
    <w:p w:rsidR="007E4F95" w:rsidRDefault="00D12FEB" w:rsidP="00D12FEB">
      <w:pPr>
        <w:pStyle w:val="ListParagraph"/>
        <w:numPr>
          <w:ilvl w:val="0"/>
          <w:numId w:val="1"/>
        </w:numPr>
      </w:pPr>
      <w:r>
        <w:t xml:space="preserve">Given </w:t>
      </w:r>
      <w:r w:rsidRPr="00826B30">
        <w:rPr>
          <w:position w:val="-6"/>
        </w:rPr>
        <w:object w:dxaOrig="1200" w:dyaOrig="320">
          <v:shape id="_x0000_i1040" type="#_x0000_t75" style="width:60pt;height:15.75pt" o:ole="">
            <v:imagedata r:id="rId35" o:title=""/>
          </v:shape>
          <o:OLEObject Type="Embed" ProgID="Equation.DSMT4" ShapeID="_x0000_i1040" DrawAspect="Content" ObjectID="_1488280199" r:id="rId36"/>
        </w:object>
      </w:r>
      <w:r>
        <w:t xml:space="preserve">, where </w:t>
      </w:r>
      <w:r w:rsidR="007E4F95" w:rsidRPr="007E4F95">
        <w:rPr>
          <w:i/>
        </w:rPr>
        <w:t>v</w:t>
      </w:r>
      <w:r w:rsidR="007E4F95">
        <w:t xml:space="preserve"> = initial velocity, </w:t>
      </w:r>
      <w:r w:rsidR="007E4F95">
        <w:tab/>
      </w:r>
      <w:r w:rsidR="007E4F95">
        <w:tab/>
      </w:r>
      <w:r w:rsidR="007E4F95">
        <w:tab/>
        <w:t>16) _______________________</w:t>
      </w:r>
    </w:p>
    <w:p w:rsidR="00D12FEB" w:rsidRDefault="007E4F95" w:rsidP="007E4F95">
      <w:pPr>
        <w:ind w:left="540"/>
      </w:pPr>
      <w:r>
        <w:t xml:space="preserve">       </w:t>
      </w:r>
      <w:proofErr w:type="gramStart"/>
      <w:r>
        <w:t>and</w:t>
      </w:r>
      <w:proofErr w:type="gramEnd"/>
      <w:r>
        <w:t xml:space="preserve"> </w:t>
      </w:r>
      <w:r w:rsidRPr="007E4F95">
        <w:rPr>
          <w:i/>
        </w:rPr>
        <w:t xml:space="preserve">t </w:t>
      </w:r>
      <w:r>
        <w:t xml:space="preserve">= time in seconds.  If a water balloon is launched </w:t>
      </w:r>
    </w:p>
    <w:p w:rsidR="007E4F95" w:rsidRDefault="007E4F95" w:rsidP="007E4F95">
      <w:pPr>
        <w:ind w:left="540"/>
      </w:pPr>
      <w:r>
        <w:t xml:space="preserve">      </w:t>
      </w:r>
      <w:proofErr w:type="gramStart"/>
      <w:r>
        <w:t>with</w:t>
      </w:r>
      <w:proofErr w:type="gramEnd"/>
      <w:r>
        <w:t xml:space="preserve"> an initial velocity of 80 feet per second, how long</w:t>
      </w:r>
    </w:p>
    <w:p w:rsidR="007E4F95" w:rsidRDefault="007E4F95" w:rsidP="007E4F95">
      <w:pPr>
        <w:ind w:left="540"/>
      </w:pPr>
      <w:r>
        <w:tab/>
        <w:t xml:space="preserve">  </w:t>
      </w:r>
      <w:proofErr w:type="gramStart"/>
      <w:r>
        <w:t>will</w:t>
      </w:r>
      <w:proofErr w:type="gramEnd"/>
      <w:r>
        <w:t xml:space="preserve"> it take for the water balloon to hit its target?  </w:t>
      </w:r>
    </w:p>
    <w:p w:rsidR="007E4F95" w:rsidRDefault="007E4F95" w:rsidP="007E4F95">
      <w:pPr>
        <w:ind w:left="540"/>
      </w:pPr>
      <w:r>
        <w:tab/>
        <w:t xml:space="preserve">  Assuming the target is at ground level.</w:t>
      </w:r>
    </w:p>
    <w:p w:rsidR="007E4F95" w:rsidRDefault="007E4F95" w:rsidP="007E4F95">
      <w:pPr>
        <w:ind w:left="540"/>
      </w:pPr>
      <w:r>
        <w:tab/>
        <w:t xml:space="preserve">  </w:t>
      </w:r>
      <w:r w:rsidRPr="007E4F95">
        <w:rPr>
          <w:i/>
        </w:rPr>
        <w:t xml:space="preserve">Hint:  Ground level is </w:t>
      </w:r>
      <w:proofErr w:type="gramStart"/>
      <w:r w:rsidRPr="007E4F95">
        <w:rPr>
          <w:i/>
        </w:rPr>
        <w:t xml:space="preserve">at </w:t>
      </w:r>
      <w:proofErr w:type="gramEnd"/>
      <w:r w:rsidRPr="00826B30">
        <w:rPr>
          <w:position w:val="-6"/>
        </w:rPr>
        <w:object w:dxaOrig="560" w:dyaOrig="279">
          <v:shape id="_x0000_i1041" type="#_x0000_t75" style="width:27.75pt;height:14.25pt" o:ole="">
            <v:imagedata r:id="rId37" o:title=""/>
          </v:shape>
          <o:OLEObject Type="Embed" ProgID="Equation.DSMT4" ShapeID="_x0000_i1041" DrawAspect="Content" ObjectID="_1488280200" r:id="rId38"/>
        </w:object>
      </w:r>
      <w:r>
        <w:t>.</w:t>
      </w:r>
    </w:p>
    <w:p w:rsidR="007E4F95" w:rsidRDefault="007E4F95" w:rsidP="007E4F95">
      <w:pPr>
        <w:ind w:left="540"/>
      </w:pPr>
    </w:p>
    <w:p w:rsidR="007E4F95" w:rsidRDefault="007E4F95" w:rsidP="007E4F95">
      <w:pPr>
        <w:ind w:left="540"/>
      </w:pPr>
    </w:p>
    <w:p w:rsidR="007E4F95" w:rsidRDefault="007E4F95" w:rsidP="007E4F95">
      <w:pPr>
        <w:ind w:left="540"/>
      </w:pPr>
    </w:p>
    <w:p w:rsidR="007E4F95" w:rsidRDefault="007E4F95" w:rsidP="007E4F95">
      <w:pPr>
        <w:ind w:left="540"/>
      </w:pPr>
    </w:p>
    <w:p w:rsidR="007E4F95" w:rsidRDefault="007E4F95" w:rsidP="007E4F95">
      <w:pPr>
        <w:ind w:left="540"/>
      </w:pPr>
    </w:p>
    <w:p w:rsidR="007E4F95" w:rsidRDefault="007E4F95" w:rsidP="007E4F95">
      <w:pPr>
        <w:ind w:left="540"/>
      </w:pPr>
      <w:r>
        <w:t>Multiple Choice.</w:t>
      </w:r>
    </w:p>
    <w:p w:rsidR="007E4F95" w:rsidRDefault="007E4F95" w:rsidP="007E4F95">
      <w:pPr>
        <w:pStyle w:val="ListParagraph"/>
        <w:numPr>
          <w:ilvl w:val="0"/>
          <w:numId w:val="1"/>
        </w:numPr>
      </w:pPr>
      <w:r>
        <w:t>Which trinomial is not a perfect square?</w:t>
      </w:r>
      <w:r>
        <w:tab/>
      </w:r>
      <w:r>
        <w:tab/>
      </w:r>
      <w:r>
        <w:tab/>
        <w:t>17) _______________________</w:t>
      </w:r>
    </w:p>
    <w:p w:rsidR="002D1543" w:rsidRDefault="002D1543" w:rsidP="002D1543">
      <w:pPr>
        <w:pStyle w:val="ListParagraph"/>
        <w:ind w:left="900"/>
      </w:pPr>
    </w:p>
    <w:p w:rsidR="007E4F95" w:rsidRDefault="007E4F95" w:rsidP="002D1543">
      <w:pPr>
        <w:pStyle w:val="ListParagraph"/>
        <w:numPr>
          <w:ilvl w:val="0"/>
          <w:numId w:val="2"/>
        </w:numPr>
      </w:pPr>
      <w:r w:rsidRPr="00826B30">
        <w:rPr>
          <w:position w:val="-6"/>
        </w:rPr>
        <w:object w:dxaOrig="1300" w:dyaOrig="320">
          <v:shape id="_x0000_i1042" type="#_x0000_t75" style="width:65.25pt;height:15.75pt" o:ole="">
            <v:imagedata r:id="rId39" o:title=""/>
          </v:shape>
          <o:OLEObject Type="Embed" ProgID="Equation.DSMT4" ShapeID="_x0000_i1042" DrawAspect="Content" ObjectID="_1488280201" r:id="rId40"/>
        </w:object>
      </w:r>
      <w:r>
        <w:tab/>
      </w:r>
      <w:r>
        <w:tab/>
        <w:t>C)</w:t>
      </w:r>
      <w:r>
        <w:tab/>
      </w:r>
      <w:r w:rsidRPr="00826B30">
        <w:rPr>
          <w:position w:val="-6"/>
        </w:rPr>
        <w:object w:dxaOrig="1460" w:dyaOrig="320">
          <v:shape id="_x0000_i1043" type="#_x0000_t75" style="width:72.75pt;height:15.75pt" o:ole="">
            <v:imagedata r:id="rId41" o:title=""/>
          </v:shape>
          <o:OLEObject Type="Embed" ProgID="Equation.DSMT4" ShapeID="_x0000_i1043" DrawAspect="Content" ObjectID="_1488280202" r:id="rId42"/>
        </w:object>
      </w:r>
      <w:r>
        <w:tab/>
      </w:r>
    </w:p>
    <w:p w:rsidR="007E4F95" w:rsidRDefault="007E4F95" w:rsidP="007E4F95">
      <w:pPr>
        <w:pStyle w:val="ListParagraph"/>
        <w:numPr>
          <w:ilvl w:val="0"/>
          <w:numId w:val="2"/>
        </w:numPr>
      </w:pPr>
      <w:r w:rsidRPr="00826B30">
        <w:rPr>
          <w:position w:val="-6"/>
        </w:rPr>
        <w:object w:dxaOrig="1460" w:dyaOrig="320">
          <v:shape id="_x0000_i1044" type="#_x0000_t75" style="width:72.75pt;height:15.75pt" o:ole="">
            <v:imagedata r:id="rId43" o:title=""/>
          </v:shape>
          <o:OLEObject Type="Embed" ProgID="Equation.DSMT4" ShapeID="_x0000_i1044" DrawAspect="Content" ObjectID="_1488280203" r:id="rId44"/>
        </w:object>
      </w:r>
      <w:r>
        <w:tab/>
        <w:t>D)</w:t>
      </w:r>
      <w:r>
        <w:tab/>
      </w:r>
      <w:r w:rsidRPr="00826B30">
        <w:rPr>
          <w:position w:val="-6"/>
        </w:rPr>
        <w:object w:dxaOrig="1340" w:dyaOrig="320">
          <v:shape id="_x0000_i1045" type="#_x0000_t75" style="width:66.75pt;height:15.75pt" o:ole="">
            <v:imagedata r:id="rId45" o:title=""/>
          </v:shape>
          <o:OLEObject Type="Embed" ProgID="Equation.DSMT4" ShapeID="_x0000_i1045" DrawAspect="Content" ObjectID="_1488280204" r:id="rId46"/>
        </w:object>
      </w:r>
    </w:p>
    <w:p w:rsidR="002D1543" w:rsidRDefault="002D1543" w:rsidP="002D1543"/>
    <w:p w:rsidR="002D1543" w:rsidRDefault="002D1543" w:rsidP="002D1543">
      <w:pPr>
        <w:pStyle w:val="ListParagraph"/>
      </w:pPr>
    </w:p>
    <w:p w:rsidR="002D1543" w:rsidRDefault="002D1543" w:rsidP="002D1543">
      <w:pPr>
        <w:pStyle w:val="ListParagraph"/>
        <w:numPr>
          <w:ilvl w:val="0"/>
          <w:numId w:val="1"/>
        </w:numPr>
      </w:pPr>
      <w:r>
        <w:t>The length of a rectangle is twice the width.</w:t>
      </w:r>
      <w:r>
        <w:tab/>
      </w:r>
      <w:r>
        <w:tab/>
      </w:r>
      <w:r>
        <w:tab/>
        <w:t>18) _______________________</w:t>
      </w:r>
    </w:p>
    <w:p w:rsidR="002D1543" w:rsidRDefault="002D1543" w:rsidP="002D1543">
      <w:pPr>
        <w:ind w:left="900"/>
      </w:pPr>
      <w:r>
        <w:t>The area is 128 square centimeters.  What is the length?</w:t>
      </w:r>
    </w:p>
    <w:p w:rsidR="002D1543" w:rsidRPr="007E4F95" w:rsidRDefault="002D1543" w:rsidP="002D1543">
      <w:pPr>
        <w:pStyle w:val="ListParagraph"/>
        <w:numPr>
          <w:ilvl w:val="0"/>
          <w:numId w:val="3"/>
        </w:numPr>
      </w:pPr>
      <w:r>
        <w:t>48 cm</w:t>
      </w:r>
      <w:r>
        <w:tab/>
        <w:t>B) 20 cm</w:t>
      </w:r>
      <w:r>
        <w:tab/>
        <w:t>C)</w:t>
      </w:r>
      <w:r>
        <w:tab/>
        <w:t>15 cm</w:t>
      </w:r>
      <w:r>
        <w:tab/>
        <w:t>D)</w:t>
      </w:r>
      <w:r>
        <w:tab/>
        <w:t>16 cm</w:t>
      </w:r>
    </w:p>
    <w:sectPr w:rsidR="002D1543" w:rsidRPr="007E4F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C44D21"/>
    <w:multiLevelType w:val="hybridMultilevel"/>
    <w:tmpl w:val="D92AAFE2"/>
    <w:lvl w:ilvl="0" w:tplc="A61294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CC78E4"/>
    <w:multiLevelType w:val="hybridMultilevel"/>
    <w:tmpl w:val="C8AE76F2"/>
    <w:lvl w:ilvl="0" w:tplc="CEAAC486">
      <w:start w:val="1"/>
      <w:numFmt w:val="upp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5CF03F07"/>
    <w:multiLevelType w:val="hybridMultilevel"/>
    <w:tmpl w:val="9758AF7C"/>
    <w:lvl w:ilvl="0" w:tplc="04090011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114F"/>
    <w:rsid w:val="00020946"/>
    <w:rsid w:val="000F114F"/>
    <w:rsid w:val="002D1543"/>
    <w:rsid w:val="004749D4"/>
    <w:rsid w:val="007E4F95"/>
    <w:rsid w:val="00926961"/>
    <w:rsid w:val="00BE1CAC"/>
    <w:rsid w:val="00D12FEB"/>
    <w:rsid w:val="00EB7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chartTrackingRefBased/>
  <w15:docId w15:val="{383D10D8-53EB-4390-BA24-8AD4D4952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09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3</Pages>
  <Words>321</Words>
  <Characters>183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2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Bill</dc:creator>
  <cp:keywords/>
  <dc:description/>
  <cp:lastModifiedBy>Gemberling, Bill</cp:lastModifiedBy>
  <cp:revision>3</cp:revision>
  <dcterms:created xsi:type="dcterms:W3CDTF">2015-03-18T20:58:00Z</dcterms:created>
  <dcterms:modified xsi:type="dcterms:W3CDTF">2015-03-19T21:23:00Z</dcterms:modified>
</cp:coreProperties>
</file>